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C7A" w:rsidRPr="005D6C7A" w:rsidRDefault="005D6C7A" w:rsidP="005D6C7A">
      <w:pPr>
        <w:rPr>
          <w:rFonts w:ascii="Century Gothic" w:hAnsi="Century Gothic"/>
          <w:sz w:val="16"/>
          <w:szCs w:val="16"/>
        </w:rPr>
      </w:pPr>
      <w:bookmarkStart w:id="0" w:name="_GoBack"/>
      <w:bookmarkEnd w:id="0"/>
    </w:p>
    <w:p w:rsidR="005D6C7A" w:rsidRPr="005D6C7A" w:rsidRDefault="005D6C7A" w:rsidP="005D6C7A">
      <w:pPr>
        <w:rPr>
          <w:rFonts w:ascii="Century Gothic" w:hAnsi="Century Gothic"/>
        </w:rPr>
      </w:pPr>
      <w:r w:rsidRPr="005D6C7A">
        <w:rPr>
          <w:rFonts w:ascii="Century Gothic" w:hAnsi="Century Gothic"/>
        </w:rPr>
        <w:t>Name: _____________________________________ Date: __________________________________</w:t>
      </w:r>
    </w:p>
    <w:p w:rsidR="005D6C7A" w:rsidRPr="002B1688" w:rsidRDefault="005D6C7A" w:rsidP="005D6C7A">
      <w:pPr>
        <w:jc w:val="center"/>
        <w:rPr>
          <w:rFonts w:ascii="Century Gothic" w:hAnsi="Century Gothic"/>
          <w:sz w:val="16"/>
          <w:szCs w:val="16"/>
        </w:rPr>
      </w:pPr>
    </w:p>
    <w:p w:rsidR="005D6C7A" w:rsidRPr="009949A7" w:rsidRDefault="00A92EC9" w:rsidP="005D6C7A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 xml:space="preserve">Graphing </w:t>
      </w:r>
      <w:r w:rsidR="001C64B0">
        <w:rPr>
          <w:rFonts w:ascii="Century Gothic" w:hAnsi="Century Gothic"/>
          <w:b/>
          <w:sz w:val="28"/>
          <w:szCs w:val="28"/>
        </w:rPr>
        <w:t xml:space="preserve">Exponential </w:t>
      </w:r>
      <w:r>
        <w:rPr>
          <w:rFonts w:ascii="Century Gothic" w:hAnsi="Century Gothic"/>
          <w:b/>
          <w:sz w:val="28"/>
          <w:szCs w:val="28"/>
        </w:rPr>
        <w:t>Functions</w:t>
      </w:r>
    </w:p>
    <w:p w:rsidR="00362CA5" w:rsidRPr="00362CA5" w:rsidRDefault="00362CA5" w:rsidP="00362CA5">
      <w:pPr>
        <w:pStyle w:val="NormalWeb"/>
        <w:spacing w:before="0" w:beforeAutospacing="0" w:after="0" w:afterAutospacing="0"/>
        <w:textAlignment w:val="baseline"/>
        <w:rPr>
          <w:rFonts w:ascii="Century Gothic" w:eastAsia="+mn-ea" w:hAnsi="Century Gothic" w:cs="+mn-cs"/>
          <w:kern w:val="24"/>
          <w:sz w:val="16"/>
          <w:szCs w:val="16"/>
        </w:rPr>
      </w:pPr>
    </w:p>
    <w:p w:rsidR="00F06F8A" w:rsidRPr="00F06F8A" w:rsidRDefault="00C21C30" w:rsidP="00F06F8A">
      <w:pPr>
        <w:pStyle w:val="NormalWeb"/>
        <w:spacing w:before="0" w:beforeAutospacing="0" w:after="0" w:afterAutospacing="0"/>
        <w:textAlignment w:val="baseline"/>
        <w:rPr>
          <w:rFonts w:ascii="Century Gothic" w:eastAsia="+mn-ea" w:hAnsi="Century Gothic" w:cs="+mn-cs"/>
          <w:kern w:val="24"/>
        </w:rPr>
      </w:pPr>
      <w:r w:rsidRPr="001C64B0">
        <w:rPr>
          <w:rFonts w:ascii="Century Gothic" w:eastAsia="+mn-ea" w:hAnsi="Century Gothic" w:cs="+mn-cs"/>
          <w:kern w:val="24"/>
        </w:rPr>
        <w:t xml:space="preserve">Today’s Question: </w:t>
      </w:r>
      <w:r w:rsidR="00F06F8A">
        <w:rPr>
          <w:rFonts w:ascii="Century Gothic" w:eastAsia="+mn-ea" w:hAnsi="Century Gothic" w:cs="+mn-cs"/>
          <w:kern w:val="24"/>
        </w:rPr>
        <w:t>How do I solve an exponential equation algebraically</w:t>
      </w:r>
      <w:r w:rsidR="00D5182F" w:rsidRPr="00D5182F">
        <w:rPr>
          <w:rFonts w:ascii="Century Gothic" w:eastAsia="+mn-ea" w:hAnsi="Century Gothic" w:cs="+mn-cs"/>
          <w:kern w:val="24"/>
        </w:rPr>
        <w:t>?</w:t>
      </w:r>
      <w:r w:rsidR="00D5182F">
        <w:rPr>
          <w:rFonts w:ascii="Century Gothic" w:hAnsi="Century Gothic"/>
        </w:rPr>
        <w:t xml:space="preserve"> </w:t>
      </w:r>
      <w:r w:rsidR="00F06F8A" w:rsidRPr="00F06F8A">
        <w:rPr>
          <w:rFonts w:ascii="Century Gothic" w:eastAsia="+mn-ea" w:hAnsi="Century Gothic" w:cs="+mn-cs"/>
          <w:kern w:val="24"/>
          <w:sz w:val="18"/>
          <w:szCs w:val="18"/>
        </w:rPr>
        <w:t>MCC9-12.A.CED.1</w:t>
      </w:r>
    </w:p>
    <w:p w:rsidR="00C0019C" w:rsidRDefault="001C4E3D" w:rsidP="0033660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A92EC9" w:rsidRDefault="001C4E3D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b/>
        </w:rPr>
      </w:pPr>
      <w:r>
        <w:rPr>
          <w:rFonts w:ascii="Century Gothic" w:eastAsia="+mn-ea" w:hAnsi="Century Gothic" w:cs="+mn-cs"/>
          <w:noProof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5" type="#_x0000_t75" style="position:absolute;margin-left:201.15pt;margin-top:5.75pt;width:87.3pt;height:38.6pt;z-index:251660288;mso-position-horizontal-relative:text;mso-position-vertical-relative:text" o:allowoverlap="f">
            <v:imagedata r:id="rId9" o:title=""/>
            <w10:wrap type="square"/>
          </v:shape>
          <o:OLEObject Type="Embed" ProgID="Equation.DSMT4" ShapeID="_x0000_s1065" DrawAspect="Content" ObjectID="_1407069999" r:id="rId10"/>
        </w:pict>
      </w:r>
      <w:r w:rsidR="00831873">
        <w:rPr>
          <w:rFonts w:ascii="Century Gothic" w:hAnsi="Century Gothic"/>
          <w:b/>
        </w:rPr>
        <w:t>Graphing Exponential Functions</w:t>
      </w:r>
    </w:p>
    <w:p w:rsidR="00831873" w:rsidRPr="00A92EC9" w:rsidRDefault="00831873" w:rsidP="00A92EC9">
      <w:pPr>
        <w:autoSpaceDE w:val="0"/>
        <w:autoSpaceDN w:val="0"/>
        <w:adjustRightInd w:val="0"/>
        <w:spacing w:line="276" w:lineRule="auto"/>
        <w:ind w:left="720"/>
        <w:rPr>
          <w:rFonts w:ascii="Century Gothic" w:hAnsi="Century Gothic"/>
          <w:b/>
        </w:rPr>
      </w:pPr>
    </w:p>
    <w:p w:rsidR="00A92EC9" w:rsidRPr="00831873" w:rsidRDefault="00A92EC9" w:rsidP="00F06F8A">
      <w:pPr>
        <w:pStyle w:val="ListParagraph"/>
        <w:ind w:left="0"/>
        <w:textAlignment w:val="baseline"/>
      </w:pPr>
    </w:p>
    <w:p w:rsidR="00D04BEB" w:rsidRDefault="001C4E3D" w:rsidP="00FB01AC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noProof/>
        </w:rPr>
        <w:pict>
          <v:shape id="_x0000_s1068" type="#_x0000_t75" style="position:absolute;margin-left:385.65pt;margin-top:9.1pt;width:123.65pt;height:122.4pt;z-index:-251652096;mso-position-horizontal-relative:text;mso-position-vertical-relative:text;mso-width-relative:page;mso-height-relative:page">
            <v:imagedata r:id="rId11" o:title="" croptop="3095f" cropbottom="3383f" cropleft="2973f" cropright="2973f"/>
          </v:shape>
        </w:pict>
      </w:r>
      <w:r>
        <w:rPr>
          <w:rFonts w:ascii="Century Gothic" w:hAnsi="Century Gothic"/>
          <w:sz w:val="16"/>
          <w:szCs w:val="16"/>
        </w:rPr>
        <w:pict>
          <v:rect id="_x0000_i1027" style="width:511.2pt;height:4pt;mso-position-horizontal:absolute" o:hralign="center" o:hrstd="t" o:hrnoshade="t" o:hr="t" fillcolor="black" stroked="f"/>
        </w:pict>
      </w:r>
    </w:p>
    <w:p w:rsidR="00EA1689" w:rsidRDefault="00EA1689" w:rsidP="00831873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EA1689" w:rsidSect="00BF0A37">
          <w:headerReference w:type="default" r:id="rId12"/>
          <w:footerReference w:type="default" r:id="rId13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831873" w:rsidRDefault="001C4E3D" w:rsidP="00A92EC9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150.65pt;margin-top:5.7pt;width:180.7pt;height:113.45pt;z-index:251652096" filled="f" stroked="f" strokecolor="white">
            <v:textbox style="mso-next-textbox:#_x0000_s1032">
              <w:txbxContent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12"/>
                    <w:gridCol w:w="1612"/>
                  </w:tblGrid>
                  <w:tr w:rsidR="00C321EA" w:rsidTr="00F06F8A">
                    <w:trPr>
                      <w:trHeight w:val="352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F06F8A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F06F8A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y</w:t>
                        </w: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2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1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0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:rsidR="00C321EA" w:rsidRDefault="00C321EA" w:rsidP="00BA5E0A">
                  <w:pPr>
                    <w:spacing w:line="540" w:lineRule="auto"/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 w:rsidR="00F06F8A" w:rsidRPr="00A92EC9">
        <w:rPr>
          <w:rFonts w:ascii="Century Gothic" w:hAnsi="Century Gothic"/>
          <w:position w:val="-10"/>
        </w:rPr>
        <w:object w:dxaOrig="680" w:dyaOrig="360">
          <v:shape id="_x0000_i1028" type="#_x0000_t75" style="width:34.15pt;height:18pt" o:ole="">
            <v:imagedata r:id="rId14" o:title=""/>
          </v:shape>
          <o:OLEObject Type="Embed" ProgID="Equation.DSMT4" ShapeID="_x0000_i1028" DrawAspect="Content" ObjectID="_1407069987" r:id="rId15"/>
        </w:object>
      </w:r>
      <w:r w:rsidR="00831873">
        <w:rPr>
          <w:rFonts w:ascii="Century Gothic" w:hAnsi="Century Gothic"/>
        </w:rPr>
        <w:t xml:space="preserve"> </w:t>
      </w:r>
    </w:p>
    <w:p w:rsidR="00F06F8A" w:rsidRDefault="00F06F8A" w:rsidP="00BA5E0A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EA1689" w:rsidRPr="005E2209" w:rsidRDefault="00EA1689" w:rsidP="00831873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EA1689" w:rsidRPr="005E2209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06F8A" w:rsidRDefault="001C4E3D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</w:rPr>
        <w:lastRenderedPageBreak/>
        <w:pict>
          <v:shape id="_x0000_s1099" type="#_x0000_t75" style="position:absolute;margin-left:386.5pt;margin-top:13.65pt;width:123.65pt;height:122.4pt;z-index:-251649024;mso-position-horizontal-relative:text;mso-position-vertical-relative:text;mso-width-relative:page;mso-height-relative:page">
            <v:imagedata r:id="rId11" o:title="" croptop="3095f" cropbottom="3383f" cropleft="2973f" cropright="2973f"/>
          </v:shape>
        </w:pict>
      </w:r>
      <w:r>
        <w:rPr>
          <w:rFonts w:ascii="Century Gothic" w:hAnsi="Century Gothic"/>
          <w:sz w:val="16"/>
          <w:szCs w:val="16"/>
        </w:rPr>
        <w:pict>
          <v:rect id="_x0000_i1029" style="width:511.2pt;height:4pt;mso-position-horizontal:absolute" o:hralign="center" o:hrstd="t" o:hrnoshade="t" o:hr="t" fillcolor="black" stroked="f"/>
        </w:pict>
      </w:r>
    </w:p>
    <w:p w:rsidR="00F06F8A" w:rsidRDefault="00F06F8A" w:rsidP="00F06F8A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06F8A" w:rsidSect="00BF0A37">
          <w:headerReference w:type="default" r:id="rId16"/>
          <w:footerReference w:type="default" r:id="rId17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06F8A" w:rsidRDefault="001C4E3D" w:rsidP="00F06F8A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pict>
          <v:shape id="_x0000_s1098" type="#_x0000_t202" style="position:absolute;left:0;text-align:left;margin-left:150.65pt;margin-top:5.7pt;width:180.7pt;height:113.45pt;z-index:251666432" filled="f" stroked="f" strokecolor="white">
            <v:textbox style="mso-next-textbox:#_x0000_s1098">
              <w:txbxContent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12"/>
                    <w:gridCol w:w="1612"/>
                  </w:tblGrid>
                  <w:tr w:rsidR="00C321EA" w:rsidTr="00F06F8A">
                    <w:trPr>
                      <w:trHeight w:val="352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F06F8A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F06F8A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y</w:t>
                        </w: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2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1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0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:rsidR="00C321EA" w:rsidRDefault="00C321EA" w:rsidP="00F06F8A">
                  <w:pPr>
                    <w:spacing w:line="540" w:lineRule="auto"/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 w:rsidR="00F06F8A" w:rsidRPr="00A92EC9">
        <w:rPr>
          <w:rFonts w:ascii="Century Gothic" w:hAnsi="Century Gothic"/>
          <w:position w:val="-10"/>
        </w:rPr>
        <w:object w:dxaOrig="680" w:dyaOrig="360">
          <v:shape id="_x0000_i1030" type="#_x0000_t75" style="width:34.15pt;height:18pt" o:ole="">
            <v:imagedata r:id="rId18" o:title=""/>
          </v:shape>
          <o:OLEObject Type="Embed" ProgID="Equation.DSMT4" ShapeID="_x0000_i1030" DrawAspect="Content" ObjectID="_1407069988" r:id="rId19"/>
        </w:object>
      </w:r>
      <w:r w:rsidR="00F06F8A">
        <w:rPr>
          <w:rFonts w:ascii="Century Gothic" w:hAnsi="Century Gothic"/>
        </w:rPr>
        <w:t xml:space="preserve"> </w:t>
      </w:r>
    </w:p>
    <w:p w:rsidR="00F06F8A" w:rsidRDefault="00F06F8A" w:rsidP="00F06F8A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92EC9" w:rsidRDefault="001C4E3D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4pt;mso-position-horizontal:absolute" o:hralign="center" o:hrstd="t" o:hrnoshade="t" o:hr="t" fillcolor="black" stroked="f"/>
        </w:pict>
      </w:r>
    </w:p>
    <w:p w:rsidR="00F06F8A" w:rsidRDefault="00F06F8A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06F8A" w:rsidSect="00BF0A37">
          <w:headerReference w:type="default" r:id="rId20"/>
          <w:footerReference w:type="default" r:id="rId21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06F8A" w:rsidRPr="00F06F8A" w:rsidRDefault="001C4E3D" w:rsidP="00F06F8A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pict>
          <v:shape id="_x0000_s1100" type="#_x0000_t202" style="position:absolute;left:0;text-align:left;margin-left:150.65pt;margin-top:5.7pt;width:180.7pt;height:113.45pt;z-index:251669504" filled="f" stroked="f" strokecolor="white">
            <v:textbox style="mso-next-textbox:#_x0000_s1100">
              <w:txbxContent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612"/>
                    <w:gridCol w:w="1612"/>
                  </w:tblGrid>
                  <w:tr w:rsidR="00C321EA" w:rsidTr="00F06F8A">
                    <w:trPr>
                      <w:trHeight w:val="352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F06F8A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F06F8A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y</w:t>
                        </w: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2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1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0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F06F8A">
                    <w:trPr>
                      <w:trHeight w:val="47"/>
                    </w:trPr>
                    <w:tc>
                      <w:tcPr>
                        <w:tcW w:w="1612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612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:rsidR="00C321EA" w:rsidRDefault="00C321EA" w:rsidP="00F06F8A">
                  <w:pPr>
                    <w:spacing w:line="540" w:lineRule="auto"/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>
        <w:rPr>
          <w:rFonts w:ascii="Century Gothic" w:hAnsi="Century Gothic"/>
          <w:noProof/>
        </w:rPr>
        <w:pict>
          <v:shape id="_x0000_s1101" type="#_x0000_t75" style="position:absolute;left:0;text-align:left;margin-left:386.5pt;margin-top:.45pt;width:123.65pt;height:122.4pt;z-index:-251645952;mso-position-horizontal-relative:text;mso-position-vertical-relative:text;mso-width-relative:page;mso-height-relative:page">
            <v:imagedata r:id="rId11" o:title="" croptop="3095f" cropbottom="3383f" cropleft="2973f" cropright="2973f"/>
          </v:shape>
        </w:pict>
      </w:r>
      <w:r w:rsidR="00F06F8A" w:rsidRPr="00F06F8A">
        <w:rPr>
          <w:rFonts w:ascii="Century Gothic" w:hAnsi="Century Gothic"/>
          <w:position w:val="-30"/>
        </w:rPr>
        <w:object w:dxaOrig="960" w:dyaOrig="760">
          <v:shape id="_x0000_i1032" type="#_x0000_t75" style="width:48pt;height:37.4pt" o:ole="">
            <v:imagedata r:id="rId22" o:title=""/>
          </v:shape>
          <o:OLEObject Type="Embed" ProgID="Equation.DSMT4" ShapeID="_x0000_i1032" DrawAspect="Content" ObjectID="_1407069989" r:id="rId23"/>
        </w:object>
      </w:r>
      <w:r w:rsidR="00F06F8A">
        <w:rPr>
          <w:rFonts w:ascii="Century Gothic" w:hAnsi="Century Gothic"/>
        </w:rPr>
        <w:t xml:space="preserve"> </w:t>
      </w:r>
    </w:p>
    <w:p w:rsidR="00F06F8A" w:rsidRDefault="001C4E3D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</w:rPr>
        <w:pict>
          <v:shape id="_x0000_s1103" type="#_x0000_t75" style="position:absolute;margin-left:386.5pt;margin-top:10.15pt;width:123.65pt;height:122.4pt;z-index:-251642880;mso-position-horizontal-relative:text;mso-position-vertical-relative:text;mso-width-relative:page;mso-height-relative:page">
            <v:imagedata r:id="rId11" o:title="" croptop="3095f" cropbottom="3383f" cropleft="2973f" cropright="2973f"/>
          </v:shape>
        </w:pict>
      </w:r>
      <w:r>
        <w:rPr>
          <w:rFonts w:ascii="Century Gothic" w:hAnsi="Century Gothic"/>
          <w:sz w:val="16"/>
          <w:szCs w:val="16"/>
        </w:rPr>
        <w:pict>
          <v:rect id="_x0000_i1033" style="width:511.2pt;height:4pt;mso-position-horizontal:absolute" o:hralign="center" o:hrstd="t" o:hrnoshade="t" o:hr="t" fillcolor="black" stroked="f"/>
        </w:pict>
      </w:r>
    </w:p>
    <w:p w:rsidR="00F06F8A" w:rsidRDefault="00F06F8A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06F8A" w:rsidSect="00BF0A37">
          <w:headerReference w:type="default" r:id="rId24"/>
          <w:footerReference w:type="default" r:id="rId25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C321EA" w:rsidRPr="00C321EA" w:rsidRDefault="001C4E3D" w:rsidP="00C321EA">
      <w:pPr>
        <w:numPr>
          <w:ilvl w:val="0"/>
          <w:numId w:val="33"/>
        </w:numPr>
        <w:autoSpaceDE w:val="0"/>
        <w:autoSpaceDN w:val="0"/>
        <w:adjustRightInd w:val="0"/>
        <w:spacing w:line="1752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pict>
          <v:shape id="_x0000_s1102" type="#_x0000_t202" style="position:absolute;left:0;text-align:left;margin-left:139.3pt;margin-top:5.7pt;width:180.7pt;height:113.45pt;z-index:251672576" filled="f" stroked="f" strokecolor="white">
            <v:textbox style="mso-next-textbox:#_x0000_s1102">
              <w:txbxContent>
                <w:tbl>
                  <w:tblPr>
                    <w:tblStyle w:val="TableGrid"/>
                    <w:tblW w:w="0" w:type="auto"/>
                    <w:tblLook w:val="04A0" w:firstRow="1" w:lastRow="0" w:firstColumn="1" w:lastColumn="0" w:noHBand="0" w:noVBand="1"/>
                  </w:tblPr>
                  <w:tblGrid>
                    <w:gridCol w:w="1131"/>
                    <w:gridCol w:w="1336"/>
                    <w:gridCol w:w="1090"/>
                  </w:tblGrid>
                  <w:tr w:rsidR="00C321EA" w:rsidTr="00C321EA">
                    <w:trPr>
                      <w:trHeight w:val="352"/>
                    </w:trPr>
                    <w:tc>
                      <w:tcPr>
                        <w:tcW w:w="1131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F06F8A"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</w:tc>
                    <w:tc>
                      <w:tcPr>
                        <w:tcW w:w="1336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 w:rsidRPr="00C321EA">
                          <w:rPr>
                            <w:rFonts w:ascii="Century Gothic" w:hAnsi="Century Gothic"/>
                            <w:b/>
                            <w:position w:val="-10"/>
                            <w:sz w:val="20"/>
                            <w:szCs w:val="20"/>
                          </w:rPr>
                          <w:object w:dxaOrig="660" w:dyaOrig="360">
                            <v:shape id="_x0000_i1035" type="#_x0000_t75" style="width:32.75pt;height:18pt" o:ole="">
                              <v:imagedata r:id="rId26" o:title=""/>
                            </v:shape>
                            <o:OLEObject Type="Embed" ProgID="Equation.DSMT4" ShapeID="_x0000_i1035" DrawAspect="Content" ObjectID="_1407070000" r:id="rId27"/>
                          </w:object>
                        </w:r>
                      </w:p>
                    </w:tc>
                    <w:tc>
                      <w:tcPr>
                        <w:tcW w:w="1090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b/>
                            <w:sz w:val="20"/>
                            <w:szCs w:val="20"/>
                          </w:rPr>
                          <w:t>y = 8</w:t>
                        </w:r>
                      </w:p>
                    </w:tc>
                  </w:tr>
                  <w:tr w:rsidR="00C321EA" w:rsidTr="00C321EA">
                    <w:trPr>
                      <w:trHeight w:val="47"/>
                    </w:trPr>
                    <w:tc>
                      <w:tcPr>
                        <w:tcW w:w="1131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2</w:t>
                        </w:r>
                      </w:p>
                    </w:tc>
                    <w:tc>
                      <w:tcPr>
                        <w:tcW w:w="1336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090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C321EA">
                    <w:trPr>
                      <w:trHeight w:val="47"/>
                    </w:trPr>
                    <w:tc>
                      <w:tcPr>
                        <w:tcW w:w="1131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-1</w:t>
                        </w:r>
                      </w:p>
                    </w:tc>
                    <w:tc>
                      <w:tcPr>
                        <w:tcW w:w="1336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090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C321EA">
                    <w:trPr>
                      <w:trHeight w:val="47"/>
                    </w:trPr>
                    <w:tc>
                      <w:tcPr>
                        <w:tcW w:w="1131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0</w:t>
                        </w:r>
                      </w:p>
                    </w:tc>
                    <w:tc>
                      <w:tcPr>
                        <w:tcW w:w="1336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090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C321EA">
                    <w:trPr>
                      <w:trHeight w:val="47"/>
                    </w:trPr>
                    <w:tc>
                      <w:tcPr>
                        <w:tcW w:w="1131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1336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090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  <w:tr w:rsidR="00C321EA" w:rsidTr="00C321EA">
                    <w:trPr>
                      <w:trHeight w:val="47"/>
                    </w:trPr>
                    <w:tc>
                      <w:tcPr>
                        <w:tcW w:w="1131" w:type="dxa"/>
                      </w:tcPr>
                      <w:p w:rsidR="00C321E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1336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1090" w:type="dxa"/>
                      </w:tcPr>
                      <w:p w:rsidR="00C321EA" w:rsidRPr="00F06F8A" w:rsidRDefault="00C321EA" w:rsidP="00F06F8A">
                        <w:pPr>
                          <w:jc w:val="center"/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</w:p>
                    </w:tc>
                  </w:tr>
                </w:tbl>
                <w:p w:rsidR="00C321EA" w:rsidRDefault="00C321EA" w:rsidP="00F06F8A">
                  <w:pPr>
                    <w:spacing w:line="540" w:lineRule="auto"/>
                    <w:rPr>
                      <w:rFonts w:ascii="Century Gothic" w:hAnsi="Century Gothic"/>
                    </w:rPr>
                  </w:pPr>
                </w:p>
              </w:txbxContent>
            </v:textbox>
          </v:shape>
        </w:pict>
      </w:r>
      <w:r w:rsidR="00C321EA" w:rsidRPr="00C321EA">
        <w:rPr>
          <w:rFonts w:ascii="Century Gothic" w:hAnsi="Century Gothic"/>
          <w:position w:val="-10"/>
        </w:rPr>
        <w:object w:dxaOrig="1480" w:dyaOrig="360">
          <v:shape id="_x0000_i1036" type="#_x0000_t75" style="width:73.4pt;height:18pt" o:ole="">
            <v:imagedata r:id="rId28" o:title=""/>
          </v:shape>
          <o:OLEObject Type="Embed" ProgID="Equation.DSMT4" ShapeID="_x0000_i1036" DrawAspect="Content" ObjectID="_1407069990" r:id="rId29"/>
        </w:object>
      </w:r>
      <w:r w:rsidR="00F06F8A">
        <w:rPr>
          <w:rFonts w:ascii="Century Gothic" w:hAnsi="Century Gothic"/>
        </w:rPr>
        <w:t xml:space="preserve"> </w:t>
      </w:r>
    </w:p>
    <w:p w:rsidR="00F06F8A" w:rsidRDefault="001C4E3D" w:rsidP="00F06F8A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16"/>
          <w:szCs w:val="16"/>
        </w:rPr>
        <w:pict>
          <v:rect id="_x0000_i1037" style="width:511.2pt;height:4pt;mso-position-horizontal:absolute" o:hralign="center" o:hrstd="t" o:hrnoshade="t" o:hr="t" fillcolor="black" stroked="f"/>
        </w:pict>
      </w:r>
    </w:p>
    <w:p w:rsidR="00F06F8A" w:rsidRDefault="00F06F8A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</w:p>
    <w:p w:rsidR="00F06F8A" w:rsidRDefault="00F06F8A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0"/>
          <w:szCs w:val="20"/>
        </w:rPr>
      </w:pPr>
    </w:p>
    <w:p w:rsidR="00EA1689" w:rsidRPr="00A92EC9" w:rsidRDefault="001C4E3D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8" style="width:511.2pt;height:2pt;mso-position-horizontal:absolute" o:hralign="center" o:hrstd="t" o:hrnoshade="t" o:hr="t" fillcolor="black" stroked="f"/>
        </w:pict>
      </w:r>
    </w:p>
    <w:p w:rsidR="00A92EC9" w:rsidRPr="00F06F8A" w:rsidRDefault="00A92EC9" w:rsidP="00F06F8A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Solving Exponential Equations</w:t>
      </w:r>
    </w:p>
    <w:p w:rsidR="00A92EC9" w:rsidRDefault="001C4E3D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9" style="width:511.2pt;height:4pt;mso-position-horizontal:absolute" o:hralign="center" o:hrstd="t" o:hrnoshade="t" o:hr="t" fillcolor="black" stroked="f"/>
        </w:pict>
      </w:r>
    </w:p>
    <w:p w:rsidR="00A92EC9" w:rsidRDefault="00A92EC9" w:rsidP="00A92EC9">
      <w:pPr>
        <w:autoSpaceDE w:val="0"/>
        <w:autoSpaceDN w:val="0"/>
        <w:adjustRightInd w:val="0"/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Solving Exponential Equations</w:t>
      </w:r>
    </w:p>
    <w:p w:rsidR="00A92EC9" w:rsidRPr="00170CC7" w:rsidRDefault="00A92EC9" w:rsidP="00A92EC9">
      <w:pPr>
        <w:pStyle w:val="NormalWeb"/>
        <w:numPr>
          <w:ilvl w:val="0"/>
          <w:numId w:val="35"/>
        </w:numPr>
        <w:tabs>
          <w:tab w:val="left" w:pos="630"/>
        </w:tabs>
        <w:spacing w:before="0" w:beforeAutospacing="0" w:after="0" w:afterAutospacing="0" w:line="276" w:lineRule="auto"/>
        <w:textAlignment w:val="baseline"/>
        <w:rPr>
          <w:rFonts w:ascii="Century Gothic" w:hAnsi="Century Gothic"/>
        </w:rPr>
      </w:pPr>
      <w:r>
        <w:rPr>
          <w:rFonts w:ascii="Century Gothic" w:eastAsia="+mn-ea" w:hAnsi="Century Gothic" w:cs="+mn-cs"/>
          <w:color w:val="000000"/>
          <w:kern w:val="24"/>
        </w:rPr>
        <w:t>There are</w:t>
      </w:r>
      <w:r w:rsidRPr="00170CC7">
        <w:rPr>
          <w:rFonts w:ascii="Century Gothic" w:eastAsia="+mn-ea" w:hAnsi="Century Gothic" w:cs="+mn-cs"/>
          <w:color w:val="000000"/>
          <w:kern w:val="24"/>
        </w:rPr>
        <w:t xml:space="preserve"> </w:t>
      </w:r>
      <w:r w:rsidRPr="00170CC7">
        <w:rPr>
          <w:rFonts w:ascii="Century Gothic" w:eastAsia="+mn-ea" w:hAnsi="Century Gothic" w:cs="+mn-cs"/>
          <w:b/>
          <w:bCs/>
          <w:color w:val="000000"/>
          <w:kern w:val="24"/>
        </w:rPr>
        <w:t>two</w:t>
      </w:r>
      <w:r w:rsidRPr="00170CC7">
        <w:rPr>
          <w:rFonts w:ascii="Century Gothic" w:eastAsia="+mn-ea" w:hAnsi="Century Gothic" w:cs="+mn-cs"/>
          <w:color w:val="000000"/>
          <w:kern w:val="24"/>
        </w:rPr>
        <w:t xml:space="preserve"> approaches we can take</w:t>
      </w:r>
      <w:r>
        <w:rPr>
          <w:rFonts w:ascii="Century Gothic" w:eastAsia="+mn-ea" w:hAnsi="Century Gothic" w:cs="+mn-cs"/>
          <w:color w:val="000000"/>
          <w:kern w:val="24"/>
        </w:rPr>
        <w:t xml:space="preserve"> for solving exponential equations:</w:t>
      </w:r>
    </w:p>
    <w:p w:rsidR="00A92EC9" w:rsidRPr="00170CC7" w:rsidRDefault="00A92EC9" w:rsidP="00A92EC9">
      <w:pPr>
        <w:pStyle w:val="NormalWeb"/>
        <w:numPr>
          <w:ilvl w:val="1"/>
          <w:numId w:val="35"/>
        </w:numPr>
        <w:tabs>
          <w:tab w:val="left" w:pos="720"/>
        </w:tabs>
        <w:spacing w:before="0" w:beforeAutospacing="0" w:after="0" w:afterAutospacing="0" w:line="276" w:lineRule="auto"/>
        <w:ind w:left="990" w:hanging="270"/>
        <w:textAlignment w:val="baseline"/>
        <w:rPr>
          <w:rFonts w:ascii="Century Gothic" w:hAnsi="Century Gothic"/>
        </w:rPr>
      </w:pPr>
      <w:r w:rsidRPr="00170CC7">
        <w:rPr>
          <w:rFonts w:ascii="Century Gothic" w:eastAsia="+mn-ea" w:hAnsi="Century Gothic" w:cs="+mn-cs"/>
          <w:color w:val="000000"/>
          <w:kern w:val="24"/>
        </w:rPr>
        <w:t xml:space="preserve"> </w:t>
      </w:r>
      <w:proofErr w:type="gramStart"/>
      <w:r w:rsidRPr="00170CC7">
        <w:rPr>
          <w:rFonts w:ascii="Century Gothic" w:eastAsia="+mn-ea" w:hAnsi="Century Gothic" w:cs="+mn-cs"/>
          <w:color w:val="000000"/>
          <w:kern w:val="24"/>
        </w:rPr>
        <w:t>use</w:t>
      </w:r>
      <w:proofErr w:type="gramEnd"/>
      <w:r w:rsidRPr="00170CC7">
        <w:rPr>
          <w:rFonts w:ascii="Century Gothic" w:eastAsia="+mn-ea" w:hAnsi="Century Gothic" w:cs="+mn-cs"/>
          <w:color w:val="000000"/>
          <w:kern w:val="24"/>
        </w:rPr>
        <w:t xml:space="preserve"> a logarithm</w:t>
      </w:r>
      <w:r>
        <w:rPr>
          <w:rFonts w:ascii="Century Gothic" w:eastAsia="+mn-ea" w:hAnsi="Century Gothic" w:cs="+mn-cs"/>
          <w:color w:val="000000"/>
          <w:kern w:val="24"/>
        </w:rPr>
        <w:t xml:space="preserve"> (You will do this is </w:t>
      </w:r>
      <w:r w:rsidR="00F06F8A">
        <w:rPr>
          <w:rFonts w:ascii="Century Gothic" w:eastAsia="+mn-ea" w:hAnsi="Century Gothic" w:cs="+mn-cs"/>
          <w:color w:val="000000"/>
          <w:kern w:val="24"/>
        </w:rPr>
        <w:t>in the 11</w:t>
      </w:r>
      <w:r w:rsidR="00F06F8A" w:rsidRPr="00F06F8A">
        <w:rPr>
          <w:rFonts w:ascii="Century Gothic" w:eastAsia="+mn-ea" w:hAnsi="Century Gothic" w:cs="+mn-cs"/>
          <w:color w:val="000000"/>
          <w:kern w:val="24"/>
          <w:vertAlign w:val="superscript"/>
        </w:rPr>
        <w:t>th</w:t>
      </w:r>
      <w:r w:rsidR="00F06F8A">
        <w:rPr>
          <w:rFonts w:ascii="Century Gothic" w:eastAsia="+mn-ea" w:hAnsi="Century Gothic" w:cs="+mn-cs"/>
          <w:color w:val="000000"/>
          <w:kern w:val="24"/>
        </w:rPr>
        <w:t xml:space="preserve"> grade</w:t>
      </w:r>
      <w:r w:rsidR="001C4E3D">
        <w:rPr>
          <w:rFonts w:ascii="Century Gothic" w:eastAsia="+mn-ea" w:hAnsi="Century Gothic" w:cs="+mn-cs"/>
          <w:color w:val="000000"/>
          <w:kern w:val="24"/>
        </w:rPr>
        <w:t>.)</w:t>
      </w:r>
    </w:p>
    <w:p w:rsidR="00A92EC9" w:rsidRPr="00170CC7" w:rsidRDefault="00A92EC9" w:rsidP="00A92EC9">
      <w:pPr>
        <w:pStyle w:val="NormalWeb"/>
        <w:numPr>
          <w:ilvl w:val="1"/>
          <w:numId w:val="35"/>
        </w:numPr>
        <w:tabs>
          <w:tab w:val="left" w:pos="720"/>
        </w:tabs>
        <w:spacing w:before="0" w:beforeAutospacing="0" w:after="0" w:afterAutospacing="0" w:line="276" w:lineRule="auto"/>
        <w:ind w:left="990" w:hanging="270"/>
        <w:textAlignment w:val="baseline"/>
        <w:rPr>
          <w:rFonts w:ascii="Century Gothic" w:hAnsi="Century Gothic"/>
        </w:rPr>
      </w:pPr>
      <w:r w:rsidRPr="00170CC7">
        <w:rPr>
          <w:rFonts w:ascii="Century Gothic" w:eastAsia="+mn-ea" w:hAnsi="Century Gothic" w:cs="+mn-cs"/>
          <w:color w:val="000000"/>
          <w:kern w:val="24"/>
        </w:rPr>
        <w:t xml:space="preserve"> </w:t>
      </w:r>
      <w:r>
        <w:rPr>
          <w:rFonts w:ascii="Century Gothic" w:eastAsia="+mn-ea" w:hAnsi="Century Gothic" w:cs="+mn-cs"/>
          <w:color w:val="000000"/>
          <w:kern w:val="24"/>
        </w:rPr>
        <w:t>use</w:t>
      </w:r>
      <w:r w:rsidRPr="00170CC7">
        <w:rPr>
          <w:rFonts w:ascii="Century Gothic" w:eastAsia="+mn-ea" w:hAnsi="Century Gothic" w:cs="+mn-cs"/>
          <w:color w:val="000000"/>
          <w:kern w:val="24"/>
        </w:rPr>
        <w:t xml:space="preserve"> the Equality Pr</w:t>
      </w:r>
      <w:r>
        <w:rPr>
          <w:rFonts w:ascii="Century Gothic" w:eastAsia="+mn-ea" w:hAnsi="Century Gothic" w:cs="+mn-cs"/>
          <w:color w:val="000000"/>
          <w:kern w:val="24"/>
        </w:rPr>
        <w:t>operty for Exponential Functions:</w:t>
      </w:r>
    </w:p>
    <w:p w:rsidR="00A92EC9" w:rsidRPr="00170CC7" w:rsidRDefault="00A92EC9" w:rsidP="001C4E3D">
      <w:pPr>
        <w:pStyle w:val="NormalWeb"/>
        <w:numPr>
          <w:ilvl w:val="2"/>
          <w:numId w:val="35"/>
        </w:numPr>
        <w:tabs>
          <w:tab w:val="left" w:pos="720"/>
        </w:tabs>
        <w:spacing w:before="0" w:beforeAutospacing="0" w:after="0" w:afterAutospacing="0" w:line="276" w:lineRule="auto"/>
        <w:ind w:left="1440"/>
        <w:textAlignment w:val="baseline"/>
        <w:rPr>
          <w:rFonts w:ascii="Century Gothic" w:hAnsi="Century Gothic"/>
        </w:rPr>
      </w:pPr>
      <w:r>
        <w:rPr>
          <w:rFonts w:ascii="Century Gothic" w:eastAsia="+mn-ea" w:hAnsi="Century Gothic" w:cs="+mn-cs"/>
          <w:color w:val="000000"/>
          <w:kern w:val="24"/>
        </w:rPr>
        <w:t>If the bases are the same, then set the exponents equal to each other</w:t>
      </w:r>
      <w:r w:rsidR="001C4E3D">
        <w:rPr>
          <w:rFonts w:ascii="Century Gothic" w:eastAsia="+mn-ea" w:hAnsi="Century Gothic" w:cs="+mn-cs"/>
          <w:color w:val="000000"/>
          <w:kern w:val="24"/>
        </w:rPr>
        <w:t xml:space="preserve"> &amp; solve</w:t>
      </w:r>
      <w:r>
        <w:rPr>
          <w:rFonts w:ascii="Century Gothic" w:eastAsia="+mn-ea" w:hAnsi="Century Gothic" w:cs="+mn-cs"/>
          <w:color w:val="000000"/>
          <w:kern w:val="24"/>
        </w:rPr>
        <w:t>!</w:t>
      </w:r>
    </w:p>
    <w:p w:rsidR="00A92EC9" w:rsidRPr="00F701F7" w:rsidRDefault="001C4E3D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0" style="width:511.2pt;height:4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A92EC9" w:rsidRPr="00F701F7" w:rsidSect="00BF0A37">
          <w:headerReference w:type="default" r:id="rId30"/>
          <w:footerReference w:type="default" r:id="rId31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170CC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168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00" w:dyaOrig="320">
          <v:shape id="_x0000_i1041" type="#_x0000_t75" style="width:60pt;height:16.15pt" o:ole="">
            <v:imagedata r:id="rId32" o:title=""/>
          </v:shape>
          <o:OLEObject Type="Embed" ProgID="Equation.DSMT4" ShapeID="_x0000_i1041" DrawAspect="Content" ObjectID="_1407069991" r:id="rId33"/>
        </w:object>
      </w:r>
    </w:p>
    <w:p w:rsidR="00A92EC9" w:rsidRDefault="00365E91" w:rsidP="00A92EC9">
      <w:pPr>
        <w:numPr>
          <w:ilvl w:val="0"/>
          <w:numId w:val="33"/>
        </w:numPr>
        <w:autoSpaceDE w:val="0"/>
        <w:autoSpaceDN w:val="0"/>
        <w:adjustRightInd w:val="0"/>
        <w:spacing w:line="168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4"/>
        </w:rPr>
        <w:object w:dxaOrig="1280" w:dyaOrig="300">
          <v:shape id="_x0000_i1042" type="#_x0000_t75" style="width:64.15pt;height:15.25pt" o:ole="">
            <v:imagedata r:id="rId34" o:title=""/>
          </v:shape>
          <o:OLEObject Type="Embed" ProgID="Equation.DSMT4" ShapeID="_x0000_i1042" DrawAspect="Content" ObjectID="_1407069992" r:id="rId35"/>
        </w:object>
      </w:r>
      <w:r w:rsidR="00A92EC9">
        <w:rPr>
          <w:rFonts w:ascii="Century Gothic" w:hAnsi="Century Gothic"/>
        </w:rPr>
        <w:t xml:space="preserve"> </w:t>
      </w:r>
    </w:p>
    <w:p w:rsidR="00A92EC9" w:rsidRDefault="00A92EC9" w:rsidP="00A92EC9">
      <w:pPr>
        <w:autoSpaceDE w:val="0"/>
        <w:autoSpaceDN w:val="0"/>
        <w:adjustRightInd w:val="0"/>
        <w:spacing w:line="168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1C4E3D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43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170CC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80" w:dyaOrig="320">
          <v:shape id="_x0000_i1044" type="#_x0000_t75" style="width:64.15pt;height:16.15pt" o:ole="">
            <v:imagedata r:id="rId36" o:title=""/>
          </v:shape>
          <o:OLEObject Type="Embed" ProgID="Equation.DSMT4" ShapeID="_x0000_i1044" DrawAspect="Content" ObjectID="_1407069993" r:id="rId37"/>
        </w:object>
      </w:r>
    </w:p>
    <w:p w:rsidR="00A92EC9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260" w:dyaOrig="320">
          <v:shape id="_x0000_i1045" type="#_x0000_t75" style="width:63.25pt;height:16.15pt" o:ole="">
            <v:imagedata r:id="rId38" o:title=""/>
          </v:shape>
          <o:OLEObject Type="Embed" ProgID="Equation.DSMT4" ShapeID="_x0000_i1045" DrawAspect="Content" ObjectID="_1407069994" r:id="rId39"/>
        </w:object>
      </w:r>
      <w:r>
        <w:rPr>
          <w:rFonts w:ascii="Century Gothic" w:hAnsi="Century Gothic"/>
        </w:rPr>
        <w:t xml:space="preserve"> </w:t>
      </w:r>
    </w:p>
    <w:p w:rsidR="00A92EC9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1C4E3D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46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position w:val="-10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C3664A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4"/>
        </w:rPr>
        <w:object w:dxaOrig="999" w:dyaOrig="300">
          <v:shape id="_x0000_i1047" type="#_x0000_t75" style="width:50.3pt;height:15.25pt" o:ole="">
            <v:imagedata r:id="rId40" o:title=""/>
          </v:shape>
          <o:OLEObject Type="Embed" ProgID="Equation.DSMT4" ShapeID="_x0000_i1047" DrawAspect="Content" ObjectID="_1407069995" r:id="rId41"/>
        </w:object>
      </w:r>
    </w:p>
    <w:p w:rsidR="00A92EC9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6"/>
        </w:rPr>
        <w:object w:dxaOrig="1160" w:dyaOrig="320">
          <v:shape id="_x0000_i1048" type="#_x0000_t75" style="width:58.15pt;height:16.15pt" o:ole="">
            <v:imagedata r:id="rId42" o:title=""/>
          </v:shape>
          <o:OLEObject Type="Embed" ProgID="Equation.DSMT4" ShapeID="_x0000_i1048" DrawAspect="Content" ObjectID="_1407069996" r:id="rId43"/>
        </w:object>
      </w:r>
    </w:p>
    <w:p w:rsidR="00A92EC9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  <w:sz w:val="16"/>
          <w:szCs w:val="16"/>
        </w:rPr>
        <w:sectPr w:rsidR="00A92EC9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1C4E3D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49" style="width:511.2pt;height:2pt;mso-position-horizontal:absolute" o:hralign="center" o:hrstd="t" o:hrnoshade="t" o:hr="t" fillcolor="black" stroked="f"/>
        </w:pict>
      </w: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  <w:sectPr w:rsidR="00A92EC9" w:rsidRPr="00F701F7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A92EC9" w:rsidRPr="00F701F7" w:rsidRDefault="00A92EC9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30"/>
        </w:rPr>
        <w:object w:dxaOrig="1219" w:dyaOrig="760">
          <v:shape id="_x0000_i1050" type="#_x0000_t75" style="width:60.45pt;height:37.85pt" o:ole="">
            <v:imagedata r:id="rId44" o:title=""/>
          </v:shape>
          <o:OLEObject Type="Embed" ProgID="Equation.DSMT4" ShapeID="_x0000_i1050" DrawAspect="Content" ObjectID="_1407069997" r:id="rId45"/>
        </w:object>
      </w:r>
    </w:p>
    <w:p w:rsidR="00A92EC9" w:rsidRDefault="00C321EA" w:rsidP="00A92EC9">
      <w:pPr>
        <w:numPr>
          <w:ilvl w:val="0"/>
          <w:numId w:val="33"/>
        </w:numPr>
        <w:autoSpaceDE w:val="0"/>
        <w:autoSpaceDN w:val="0"/>
        <w:adjustRightInd w:val="0"/>
        <w:spacing w:line="2040" w:lineRule="auto"/>
        <w:rPr>
          <w:rFonts w:ascii="Century Gothic" w:hAnsi="Century Gothic"/>
        </w:rPr>
      </w:pPr>
      <w:r w:rsidRPr="00D16B79">
        <w:rPr>
          <w:rFonts w:ascii="Century Gothic" w:hAnsi="Century Gothic"/>
          <w:position w:val="-30"/>
        </w:rPr>
        <w:object w:dxaOrig="1280" w:dyaOrig="760">
          <v:shape id="_x0000_i1051" type="#_x0000_t75" style="width:64.15pt;height:37.85pt" o:ole="">
            <v:imagedata r:id="rId46" o:title=""/>
          </v:shape>
          <o:OLEObject Type="Embed" ProgID="Equation.DSMT4" ShapeID="_x0000_i1051" DrawAspect="Content" ObjectID="_1407069998" r:id="rId47"/>
        </w:object>
      </w:r>
    </w:p>
    <w:p w:rsidR="00A92EC9" w:rsidRPr="00FE2CF1" w:rsidRDefault="00A92EC9" w:rsidP="00A92EC9">
      <w:pPr>
        <w:autoSpaceDE w:val="0"/>
        <w:autoSpaceDN w:val="0"/>
        <w:adjustRightInd w:val="0"/>
        <w:spacing w:line="2040" w:lineRule="auto"/>
        <w:rPr>
          <w:rFonts w:ascii="Century Gothic" w:hAnsi="Century Gothic"/>
        </w:rPr>
        <w:sectPr w:rsidR="00A92EC9" w:rsidRPr="00FE2CF1" w:rsidSect="00BF0A37">
          <w:type w:val="continuous"/>
          <w:pgSz w:w="12240" w:h="15840" w:code="1"/>
          <w:pgMar w:top="1008" w:right="1008" w:bottom="720" w:left="1008" w:header="576" w:footer="432" w:gutter="0"/>
          <w:cols w:num="2" w:sep="1" w:space="720"/>
          <w:docGrid w:linePitch="360"/>
        </w:sectPr>
      </w:pPr>
    </w:p>
    <w:p w:rsidR="00A92EC9" w:rsidRPr="00F701F7" w:rsidRDefault="001C4E3D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52" style="width:511.2pt;height:4pt;mso-position-horizontal:absolute" o:hralign="center" o:hrstd="t" o:hrnoshade="t" o:hr="t" fillcolor="black" stroked="f"/>
        </w:pict>
      </w:r>
    </w:p>
    <w:sectPr w:rsidR="00A92EC9" w:rsidRPr="00F701F7" w:rsidSect="00BF0A37">
      <w:type w:val="continuous"/>
      <w:pgSz w:w="12240" w:h="15840" w:code="1"/>
      <w:pgMar w:top="1008" w:right="1008" w:bottom="720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21EA" w:rsidRDefault="00C321EA" w:rsidP="005D6C7A">
      <w:r>
        <w:separator/>
      </w:r>
    </w:p>
  </w:endnote>
  <w:endnote w:type="continuationSeparator" w:id="0">
    <w:p w:rsidR="00C321EA" w:rsidRDefault="00C321EA" w:rsidP="005D6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E2209" w:rsidRDefault="00C321EA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Default="00C321EA" w:rsidP="00A92EC9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21EA" w:rsidRDefault="00C321EA" w:rsidP="005D6C7A">
      <w:r>
        <w:separator/>
      </w:r>
    </w:p>
  </w:footnote>
  <w:footnote w:type="continuationSeparator" w:id="0">
    <w:p w:rsidR="00C321EA" w:rsidRDefault="00C321EA" w:rsidP="005D6C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1C4E3D" w:rsidRDefault="00C321EA" w:rsidP="00365E91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  <w:sz w:val="22"/>
      </w:rPr>
    </w:pPr>
    <w:r w:rsidRPr="001C4E3D">
      <w:rPr>
        <w:rFonts w:ascii="Century Gothic" w:hAnsi="Century Gothic"/>
        <w:sz w:val="22"/>
      </w:rPr>
      <w:t>Coordinate Algebra</w:t>
    </w:r>
    <w:r w:rsidRPr="001C4E3D">
      <w:rPr>
        <w:rFonts w:ascii="Century Gothic" w:hAnsi="Century Gothic"/>
        <w:sz w:val="22"/>
      </w:rPr>
      <w:tab/>
      <w:t>Unit 1 – Relationships Among Quantities</w:t>
    </w:r>
    <w:r w:rsidRPr="001C4E3D">
      <w:rPr>
        <w:rFonts w:ascii="Century Gothic" w:hAnsi="Century Gothic"/>
        <w:sz w:val="22"/>
      </w:rPr>
      <w:tab/>
      <w:t>Day 8 – Note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D6C7A" w:rsidRDefault="00C321EA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D6C7A" w:rsidRDefault="00C321EA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D6C7A" w:rsidRDefault="00C321EA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21EA" w:rsidRPr="005D6C7A" w:rsidRDefault="00C321EA" w:rsidP="00A92EC9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Coordinate Algebra</w:t>
    </w:r>
    <w:r>
      <w:rPr>
        <w:rFonts w:ascii="Century Gothic" w:hAnsi="Century Gothic"/>
      </w:rPr>
      <w:tab/>
      <w:t>Unit 1 – Relationships Among Quantities</w:t>
    </w:r>
    <w:r>
      <w:rPr>
        <w:rFonts w:ascii="Century Gothic" w:hAnsi="Century Gothic"/>
      </w:rPr>
      <w:tab/>
      <w:t>Day 8 – 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F40FA"/>
    <w:multiLevelType w:val="hybridMultilevel"/>
    <w:tmpl w:val="CCAEC5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370EAF"/>
    <w:multiLevelType w:val="hybridMultilevel"/>
    <w:tmpl w:val="93A0EE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4A37F1"/>
    <w:multiLevelType w:val="hybridMultilevel"/>
    <w:tmpl w:val="C178C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3B0959"/>
    <w:multiLevelType w:val="hybridMultilevel"/>
    <w:tmpl w:val="512A1FFE"/>
    <w:lvl w:ilvl="0" w:tplc="85C8DA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54D35A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B659B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08A36C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876B67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6C62A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418562A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149A7A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D930D4"/>
    <w:multiLevelType w:val="hybridMultilevel"/>
    <w:tmpl w:val="E320E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CB7417"/>
    <w:multiLevelType w:val="hybridMultilevel"/>
    <w:tmpl w:val="EE443ABE"/>
    <w:lvl w:ilvl="0" w:tplc="57E6A7B0">
      <w:start w:val="1"/>
      <w:numFmt w:val="decimal"/>
      <w:lvlText w:val="%1."/>
      <w:lvlJc w:val="left"/>
      <w:pPr>
        <w:ind w:left="540" w:hanging="360"/>
      </w:pPr>
      <w:rPr>
        <w:rFonts w:cs="Times-Roman"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>
    <w:nsid w:val="0DC91A58"/>
    <w:multiLevelType w:val="hybridMultilevel"/>
    <w:tmpl w:val="A8B01388"/>
    <w:lvl w:ilvl="0" w:tplc="95A8BBA2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16BDE8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8A74C0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9ECA9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C80EA8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C5CBC5A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90C4F9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A4091E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9B477F4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4105F80"/>
    <w:multiLevelType w:val="hybridMultilevel"/>
    <w:tmpl w:val="E6B8E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093622"/>
    <w:multiLevelType w:val="hybridMultilevel"/>
    <w:tmpl w:val="199271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5">
      <w:start w:val="1"/>
      <w:numFmt w:val="upperLetter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8A7DDC"/>
    <w:multiLevelType w:val="hybridMultilevel"/>
    <w:tmpl w:val="4F68B05C"/>
    <w:lvl w:ilvl="0" w:tplc="55668D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E00EF9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FE8F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24D3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0A00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763C8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657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76669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45AB43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DEE66A6"/>
    <w:multiLevelType w:val="hybridMultilevel"/>
    <w:tmpl w:val="71BE19B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06366C"/>
    <w:multiLevelType w:val="hybridMultilevel"/>
    <w:tmpl w:val="28BAC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A4600E6"/>
    <w:multiLevelType w:val="hybridMultilevel"/>
    <w:tmpl w:val="2D4C1A6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>
    <w:nsid w:val="2D7946C8"/>
    <w:multiLevelType w:val="hybridMultilevel"/>
    <w:tmpl w:val="6700D3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DD2345"/>
    <w:multiLevelType w:val="hybridMultilevel"/>
    <w:tmpl w:val="6B9E0C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19741F"/>
    <w:multiLevelType w:val="hybridMultilevel"/>
    <w:tmpl w:val="3B3849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B9220D"/>
    <w:multiLevelType w:val="hybridMultilevel"/>
    <w:tmpl w:val="F814A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41345BF"/>
    <w:multiLevelType w:val="hybridMultilevel"/>
    <w:tmpl w:val="6C0EF8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9D70535"/>
    <w:multiLevelType w:val="hybridMultilevel"/>
    <w:tmpl w:val="074646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ABD7846"/>
    <w:multiLevelType w:val="hybridMultilevel"/>
    <w:tmpl w:val="B664C018"/>
    <w:lvl w:ilvl="0" w:tplc="FF68DC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D0F2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5EC9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C663F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B34DE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1AA2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81AA5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B6F6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A904F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4D5C12C0"/>
    <w:multiLevelType w:val="hybridMultilevel"/>
    <w:tmpl w:val="775224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2713AE"/>
    <w:multiLevelType w:val="hybridMultilevel"/>
    <w:tmpl w:val="18CCC8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AB10D47"/>
    <w:multiLevelType w:val="hybridMultilevel"/>
    <w:tmpl w:val="33F48D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1967F76"/>
    <w:multiLevelType w:val="hybridMultilevel"/>
    <w:tmpl w:val="2BEA36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7208E7"/>
    <w:multiLevelType w:val="hybridMultilevel"/>
    <w:tmpl w:val="F056C7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1A1046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2EA1E4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CAF17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108C6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8C0BE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AEED86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DAA6448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E852BE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BAE4E93"/>
    <w:multiLevelType w:val="hybridMultilevel"/>
    <w:tmpl w:val="6AE2D7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D0C4031"/>
    <w:multiLevelType w:val="hybridMultilevel"/>
    <w:tmpl w:val="A9521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E561FA2"/>
    <w:multiLevelType w:val="hybridMultilevel"/>
    <w:tmpl w:val="73B42F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50905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1E472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94A7F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DA6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2BC6E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73EC3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5D4C2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0">
    <w:nsid w:val="6FCA67AC"/>
    <w:multiLevelType w:val="hybridMultilevel"/>
    <w:tmpl w:val="102A56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E5F59FB"/>
    <w:multiLevelType w:val="hybridMultilevel"/>
    <w:tmpl w:val="5D863AE4"/>
    <w:lvl w:ilvl="0" w:tplc="C0CE53C6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BDC4514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D9216E6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E28AE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0A027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CAAD0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6E5982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D411EE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DA02D8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22"/>
  </w:num>
  <w:num w:numId="3">
    <w:abstractNumId w:val="12"/>
  </w:num>
  <w:num w:numId="4">
    <w:abstractNumId w:val="31"/>
  </w:num>
  <w:num w:numId="5">
    <w:abstractNumId w:val="33"/>
  </w:num>
  <w:num w:numId="6">
    <w:abstractNumId w:val="13"/>
  </w:num>
  <w:num w:numId="7">
    <w:abstractNumId w:val="5"/>
  </w:num>
  <w:num w:numId="8">
    <w:abstractNumId w:val="21"/>
  </w:num>
  <w:num w:numId="9">
    <w:abstractNumId w:val="17"/>
  </w:num>
  <w:num w:numId="10">
    <w:abstractNumId w:val="9"/>
  </w:num>
  <w:num w:numId="11">
    <w:abstractNumId w:val="10"/>
  </w:num>
  <w:num w:numId="12">
    <w:abstractNumId w:val="1"/>
  </w:num>
  <w:num w:numId="13">
    <w:abstractNumId w:val="0"/>
  </w:num>
  <w:num w:numId="14">
    <w:abstractNumId w:val="4"/>
  </w:num>
  <w:num w:numId="15">
    <w:abstractNumId w:val="8"/>
  </w:num>
  <w:num w:numId="16">
    <w:abstractNumId w:val="19"/>
  </w:num>
  <w:num w:numId="17">
    <w:abstractNumId w:val="28"/>
  </w:num>
  <w:num w:numId="18">
    <w:abstractNumId w:val="30"/>
  </w:num>
  <w:num w:numId="19">
    <w:abstractNumId w:val="16"/>
  </w:num>
  <w:num w:numId="20">
    <w:abstractNumId w:val="14"/>
  </w:num>
  <w:num w:numId="21">
    <w:abstractNumId w:val="25"/>
  </w:num>
  <w:num w:numId="22">
    <w:abstractNumId w:val="3"/>
  </w:num>
  <w:num w:numId="23">
    <w:abstractNumId w:val="26"/>
  </w:num>
  <w:num w:numId="24">
    <w:abstractNumId w:val="23"/>
  </w:num>
  <w:num w:numId="25">
    <w:abstractNumId w:val="18"/>
  </w:num>
  <w:num w:numId="26">
    <w:abstractNumId w:val="24"/>
  </w:num>
  <w:num w:numId="27">
    <w:abstractNumId w:val="6"/>
  </w:num>
  <w:num w:numId="28">
    <w:abstractNumId w:val="34"/>
  </w:num>
  <w:num w:numId="29">
    <w:abstractNumId w:val="20"/>
  </w:num>
  <w:num w:numId="30">
    <w:abstractNumId w:val="2"/>
  </w:num>
  <w:num w:numId="31">
    <w:abstractNumId w:val="11"/>
  </w:num>
  <w:num w:numId="32">
    <w:abstractNumId w:val="29"/>
  </w:num>
  <w:num w:numId="33">
    <w:abstractNumId w:val="15"/>
  </w:num>
  <w:num w:numId="34">
    <w:abstractNumId w:val="27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characterSpacingControl w:val="doNotCompress"/>
  <w:hdrShapeDefaults>
    <o:shapedefaults v:ext="edit" spidmax="1228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8466E"/>
    <w:rsid w:val="00015C5B"/>
    <w:rsid w:val="000279FD"/>
    <w:rsid w:val="000326CC"/>
    <w:rsid w:val="0006792C"/>
    <w:rsid w:val="0008072C"/>
    <w:rsid w:val="000838B3"/>
    <w:rsid w:val="000841DD"/>
    <w:rsid w:val="00085BAB"/>
    <w:rsid w:val="0009776A"/>
    <w:rsid w:val="000C2165"/>
    <w:rsid w:val="000E6039"/>
    <w:rsid w:val="000E752D"/>
    <w:rsid w:val="001003E0"/>
    <w:rsid w:val="001257BE"/>
    <w:rsid w:val="00167553"/>
    <w:rsid w:val="001C315F"/>
    <w:rsid w:val="001C4E3D"/>
    <w:rsid w:val="001C64B0"/>
    <w:rsid w:val="001D2D0C"/>
    <w:rsid w:val="001D3577"/>
    <w:rsid w:val="001E6BFC"/>
    <w:rsid w:val="0024680F"/>
    <w:rsid w:val="002548D6"/>
    <w:rsid w:val="002841C7"/>
    <w:rsid w:val="002B1688"/>
    <w:rsid w:val="002E19ED"/>
    <w:rsid w:val="003259E7"/>
    <w:rsid w:val="00336609"/>
    <w:rsid w:val="003604A7"/>
    <w:rsid w:val="00362CA5"/>
    <w:rsid w:val="00365E91"/>
    <w:rsid w:val="0037451B"/>
    <w:rsid w:val="003749BB"/>
    <w:rsid w:val="00376303"/>
    <w:rsid w:val="003B3945"/>
    <w:rsid w:val="003D0DC3"/>
    <w:rsid w:val="003F01A4"/>
    <w:rsid w:val="00411D58"/>
    <w:rsid w:val="00443C15"/>
    <w:rsid w:val="004445BE"/>
    <w:rsid w:val="004744E9"/>
    <w:rsid w:val="004A74B4"/>
    <w:rsid w:val="004C7FE7"/>
    <w:rsid w:val="004D0362"/>
    <w:rsid w:val="004E2422"/>
    <w:rsid w:val="00514CD7"/>
    <w:rsid w:val="00520A6C"/>
    <w:rsid w:val="00522E5D"/>
    <w:rsid w:val="00550F5A"/>
    <w:rsid w:val="00554A8A"/>
    <w:rsid w:val="00555C63"/>
    <w:rsid w:val="005876DE"/>
    <w:rsid w:val="00591AD0"/>
    <w:rsid w:val="005A00E4"/>
    <w:rsid w:val="005A126C"/>
    <w:rsid w:val="005C19EB"/>
    <w:rsid w:val="005D1610"/>
    <w:rsid w:val="005D4D98"/>
    <w:rsid w:val="005D6C7A"/>
    <w:rsid w:val="005E2209"/>
    <w:rsid w:val="005F0F85"/>
    <w:rsid w:val="00602C4A"/>
    <w:rsid w:val="00603DEB"/>
    <w:rsid w:val="0061306E"/>
    <w:rsid w:val="00613627"/>
    <w:rsid w:val="00624F04"/>
    <w:rsid w:val="00647434"/>
    <w:rsid w:val="00673090"/>
    <w:rsid w:val="00684597"/>
    <w:rsid w:val="00703C9C"/>
    <w:rsid w:val="007165DB"/>
    <w:rsid w:val="007505C8"/>
    <w:rsid w:val="00750BD9"/>
    <w:rsid w:val="0075554B"/>
    <w:rsid w:val="0076652E"/>
    <w:rsid w:val="007C58CF"/>
    <w:rsid w:val="007F6480"/>
    <w:rsid w:val="00831873"/>
    <w:rsid w:val="008556D3"/>
    <w:rsid w:val="008E0219"/>
    <w:rsid w:val="00912655"/>
    <w:rsid w:val="00973B26"/>
    <w:rsid w:val="00981BC2"/>
    <w:rsid w:val="009949A7"/>
    <w:rsid w:val="009A210A"/>
    <w:rsid w:val="009B2B08"/>
    <w:rsid w:val="009B7248"/>
    <w:rsid w:val="009C4E08"/>
    <w:rsid w:val="00A32764"/>
    <w:rsid w:val="00A33DF6"/>
    <w:rsid w:val="00A349F2"/>
    <w:rsid w:val="00A74F83"/>
    <w:rsid w:val="00A8466E"/>
    <w:rsid w:val="00A92EC9"/>
    <w:rsid w:val="00AC2F7B"/>
    <w:rsid w:val="00B3422D"/>
    <w:rsid w:val="00B5441C"/>
    <w:rsid w:val="00B963DC"/>
    <w:rsid w:val="00BA5E0A"/>
    <w:rsid w:val="00BB58F6"/>
    <w:rsid w:val="00BE49D8"/>
    <w:rsid w:val="00BF0A37"/>
    <w:rsid w:val="00BF2DC0"/>
    <w:rsid w:val="00BF4C4E"/>
    <w:rsid w:val="00C0019C"/>
    <w:rsid w:val="00C14933"/>
    <w:rsid w:val="00C21C30"/>
    <w:rsid w:val="00C321EA"/>
    <w:rsid w:val="00C405A0"/>
    <w:rsid w:val="00C47BA7"/>
    <w:rsid w:val="00CB544B"/>
    <w:rsid w:val="00CB5724"/>
    <w:rsid w:val="00D04BEB"/>
    <w:rsid w:val="00D206CD"/>
    <w:rsid w:val="00D44AAD"/>
    <w:rsid w:val="00D5182F"/>
    <w:rsid w:val="00D606F9"/>
    <w:rsid w:val="00D61452"/>
    <w:rsid w:val="00D818DA"/>
    <w:rsid w:val="00DC5D54"/>
    <w:rsid w:val="00DC7687"/>
    <w:rsid w:val="00DD6B1D"/>
    <w:rsid w:val="00E32248"/>
    <w:rsid w:val="00E5487F"/>
    <w:rsid w:val="00E762B5"/>
    <w:rsid w:val="00EA1689"/>
    <w:rsid w:val="00EA7E06"/>
    <w:rsid w:val="00EC7F3A"/>
    <w:rsid w:val="00EE339B"/>
    <w:rsid w:val="00F06F8A"/>
    <w:rsid w:val="00F5733A"/>
    <w:rsid w:val="00F87EEA"/>
    <w:rsid w:val="00FB01AC"/>
    <w:rsid w:val="00FC4A5D"/>
    <w:rsid w:val="00FC602D"/>
    <w:rsid w:val="00FC743B"/>
    <w:rsid w:val="00FE16C4"/>
    <w:rsid w:val="00FF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lassic1">
    <w:name w:val="Table Classic 1"/>
    <w:basedOn w:val="TableNormal"/>
    <w:rsid w:val="009949A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B963D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3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83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29496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9860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308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9431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23444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902052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55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4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7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950597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574177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575546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35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6717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534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251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046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0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415205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04962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7363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19477">
          <w:marLeft w:val="1354"/>
          <w:marRight w:val="0"/>
          <w:marTop w:val="96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83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3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59365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6739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5918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51528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5790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490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60496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065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4.wmf"/><Relationship Id="rId26" Type="http://schemas.openxmlformats.org/officeDocument/2006/relationships/image" Target="media/image6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14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2.xml"/><Relationship Id="rId25" Type="http://schemas.openxmlformats.org/officeDocument/2006/relationships/footer" Target="footer4.xml"/><Relationship Id="rId33" Type="http://schemas.openxmlformats.org/officeDocument/2006/relationships/oleObject" Target="embeddings/oleObject7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header" Target="header3.xml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4.xml"/><Relationship Id="rId32" Type="http://schemas.openxmlformats.org/officeDocument/2006/relationships/image" Target="media/image8.wmf"/><Relationship Id="rId37" Type="http://schemas.openxmlformats.org/officeDocument/2006/relationships/oleObject" Target="embeddings/oleObject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0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footer" Target="footer5.xml"/><Relationship Id="rId44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header" Target="header5.xml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D04B85-BFC3-4CD0-AA6E-AFB4BF3FE7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1</Words>
  <Characters>804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</vt:lpstr>
    </vt:vector>
  </TitlesOfParts>
  <Company>Cobb County School District</Company>
  <LinksUpToDate>false</LinksUpToDate>
  <CharactersWithSpaces>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creator>Cobb County School District;HHS</dc:creator>
  <cp:lastModifiedBy>Emily Freeman</cp:lastModifiedBy>
  <cp:revision>2</cp:revision>
  <cp:lastPrinted>2010-10-25T11:23:00Z</cp:lastPrinted>
  <dcterms:created xsi:type="dcterms:W3CDTF">2012-08-21T20:00:00Z</dcterms:created>
  <dcterms:modified xsi:type="dcterms:W3CDTF">2012-08-21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